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4EFA" w:rsidRPr="00E44EFA" w:rsidRDefault="00E44EFA" w:rsidP="002C3FE9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</w:p>
    <w:p w:rsidR="00D87DC3" w:rsidRPr="000C20F5" w:rsidRDefault="00D87DC3" w:rsidP="00BB63B1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 w:rsidRPr="00D87DC3">
        <w:rPr>
          <w:rFonts w:ascii="Arial" w:eastAsia="Times New Roman" w:hAnsi="Arial" w:cs="Arial"/>
          <w:b/>
          <w:sz w:val="24"/>
          <w:szCs w:val="24"/>
          <w:lang w:eastAsia="en-GB"/>
        </w:rPr>
        <w:t>Διαγώνισμα  Αριθμοί</w:t>
      </w:r>
      <w:r w:rsidR="000C20F5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   </w:t>
      </w:r>
      <w:bookmarkStart w:id="0" w:name="_GoBack"/>
      <w:bookmarkEnd w:id="0"/>
    </w:p>
    <w:p w:rsidR="002C3FE9" w:rsidRPr="002C3FE9" w:rsidRDefault="002C3FE9" w:rsidP="002C3FE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2C3FE9">
        <w:rPr>
          <w:rFonts w:ascii="Times New Roman" w:eastAsia="Times New Roman" w:hAnsi="Times New Roman" w:cs="Times New Roman"/>
          <w:b/>
          <w:sz w:val="24"/>
          <w:szCs w:val="24"/>
        </w:rPr>
        <w:t>Όνομα</w:t>
      </w:r>
      <w:r w:rsidRPr="002C3FE9">
        <w:rPr>
          <w:rFonts w:ascii="Times New Roman" w:eastAsia="Times New Roman" w:hAnsi="Times New Roman" w:cs="Times New Roman"/>
          <w:sz w:val="24"/>
          <w:szCs w:val="24"/>
        </w:rPr>
        <w:t xml:space="preserve">:……………………………………………………                           Τμήμα: </w:t>
      </w:r>
      <w:r>
        <w:rPr>
          <w:rFonts w:ascii="Times New Roman" w:eastAsia="Times New Roman" w:hAnsi="Times New Roman" w:cs="Times New Roman"/>
          <w:sz w:val="24"/>
          <w:szCs w:val="24"/>
        </w:rPr>
        <w:t>….</w:t>
      </w:r>
    </w:p>
    <w:p w:rsidR="002C3FE9" w:rsidRDefault="002C3FE9" w:rsidP="002C3FE9">
      <w:pPr>
        <w:rPr>
          <w:rFonts w:ascii="Arial" w:hAnsi="Arial" w:cs="Arial"/>
        </w:rPr>
      </w:pPr>
      <w:r w:rsidRPr="002C3FE9">
        <w:rPr>
          <w:rFonts w:ascii="Verdana" w:eastAsia="Times New Roman" w:hAnsi="Verdana" w:cs="Times New Roman"/>
          <w:noProof/>
          <w:color w:val="205A29"/>
          <w:sz w:val="18"/>
          <w:szCs w:val="18"/>
          <w:lang w:val="en-US" w:eastAsia="el-GR"/>
        </w:rPr>
        <w:tab/>
      </w:r>
    </w:p>
    <w:p w:rsidR="002A4EDD" w:rsidRPr="002C3FE9" w:rsidRDefault="002A4EDD" w:rsidP="002C3FE9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2C3FE9">
        <w:rPr>
          <w:rFonts w:ascii="Arial" w:hAnsi="Arial" w:cs="Arial"/>
        </w:rPr>
        <w:t xml:space="preserve">Να χαρακτηρίσετε </w:t>
      </w:r>
      <w:r w:rsidRPr="002C3FE9">
        <w:rPr>
          <w:rFonts w:ascii="Arial" w:hAnsi="Arial" w:cs="Arial"/>
          <w:b/>
        </w:rPr>
        <w:t>ΣΩΣΤΟ ή ΛΑΘΟΣ</w:t>
      </w:r>
      <w:r w:rsidRPr="002C3FE9">
        <w:rPr>
          <w:rFonts w:ascii="Arial" w:hAnsi="Arial" w:cs="Arial"/>
        </w:rPr>
        <w:t xml:space="preserve"> τις πιο κάτω ισοδυναμίες βάζοντας σε κύκλο τον αντίστοιχο χαρακτηρισμό, όπου </w:t>
      </w:r>
      <w:r w:rsidRPr="002A4EDD">
        <w:rPr>
          <w:position w:val="-10"/>
        </w:rPr>
        <w:object w:dxaOrig="8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7" o:title=""/>
          </v:shape>
          <o:OLEObject Type="Embed" ProgID="Equation.DSMT4" ShapeID="_x0000_i1025" DrawAspect="Content" ObjectID="_1438591473" r:id="rId8"/>
        </w:object>
      </w:r>
      <w:r w:rsidRPr="002C3FE9">
        <w:rPr>
          <w:rFonts w:ascii="Arial" w:hAnsi="Arial" w:cs="Arial"/>
        </w:rPr>
        <w:t>.</w:t>
      </w:r>
      <w:r w:rsidR="00A700C7" w:rsidRPr="002C3FE9">
        <w:rPr>
          <w:rFonts w:ascii="Arial" w:hAnsi="Arial" w:cs="Arial"/>
        </w:rPr>
        <w:t xml:space="preserve">          </w:t>
      </w:r>
      <w:r w:rsidR="00DA162A" w:rsidRPr="002C3FE9">
        <w:rPr>
          <w:rFonts w:ascii="Arial" w:hAnsi="Arial" w:cs="Arial"/>
        </w:rPr>
        <w:t>(βαθμός:1)</w:t>
      </w:r>
    </w:p>
    <w:p w:rsidR="00A700C7" w:rsidRDefault="00A700C7" w:rsidP="002A4EDD">
      <w:pPr>
        <w:pStyle w:val="ListParagraph"/>
        <w:rPr>
          <w:rFonts w:ascii="Arial" w:hAnsi="Arial" w:cs="Arial"/>
        </w:rPr>
      </w:pPr>
    </w:p>
    <w:p w:rsidR="00157F00" w:rsidRDefault="002A4EDD" w:rsidP="002A4EDD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α)  Αν </w:t>
      </w:r>
      <w:r w:rsidR="0030329F" w:rsidRPr="002A4EDD">
        <w:rPr>
          <w:rFonts w:ascii="Arial" w:hAnsi="Arial" w:cs="Arial"/>
          <w:position w:val="-10"/>
        </w:rPr>
        <w:object w:dxaOrig="2560" w:dyaOrig="320">
          <v:shape id="_x0000_i1026" type="#_x0000_t75" style="width:127.5pt;height:15.75pt" o:ole="">
            <v:imagedata r:id="rId9" o:title=""/>
          </v:shape>
          <o:OLEObject Type="Embed" ProgID="Equation.DSMT4" ShapeID="_x0000_i1026" DrawAspect="Content" ObjectID="_1438591474" r:id="rId10"/>
        </w:object>
      </w:r>
      <w:r>
        <w:rPr>
          <w:rFonts w:ascii="Arial" w:hAnsi="Arial" w:cs="Arial"/>
        </w:rPr>
        <w:t xml:space="preserve"> 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2A4EDD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β)  Αν </w:t>
      </w:r>
      <w:r w:rsidR="0030329F" w:rsidRPr="00157F00">
        <w:rPr>
          <w:rFonts w:ascii="Arial" w:hAnsi="Arial" w:cs="Arial"/>
          <w:position w:val="-10"/>
        </w:rPr>
        <w:object w:dxaOrig="2659" w:dyaOrig="320">
          <v:shape id="_x0000_i1027" type="#_x0000_t75" style="width:132.75pt;height:15.75pt" o:ole="">
            <v:imagedata r:id="rId11" o:title=""/>
          </v:shape>
          <o:OLEObject Type="Embed" ProgID="Equation.DSMT4" ShapeID="_x0000_i1027" DrawAspect="Content" ObjectID="_1438591475" r:id="rId12"/>
        </w:object>
      </w:r>
      <w:r w:rsidR="002A4EDD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</w:t>
      </w:r>
    </w:p>
    <w:p w:rsidR="00157F00" w:rsidRDefault="00157F00" w:rsidP="00157F00">
      <w:pPr>
        <w:pStyle w:val="ListParagraph"/>
        <w:rPr>
          <w:rFonts w:ascii="Arial" w:hAnsi="Arial" w:cs="Arial"/>
        </w:rPr>
      </w:pPr>
    </w:p>
    <w:p w:rsidR="00157F00" w:rsidRDefault="00157F00" w:rsidP="00157F00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γ)  Αν </w:t>
      </w:r>
      <w:r w:rsidRPr="00157F00">
        <w:rPr>
          <w:rFonts w:ascii="Arial" w:hAnsi="Arial" w:cs="Arial"/>
          <w:position w:val="-10"/>
        </w:rPr>
        <w:object w:dxaOrig="2620" w:dyaOrig="320">
          <v:shape id="_x0000_i1028" type="#_x0000_t75" style="width:131.25pt;height:15.75pt" o:ole="">
            <v:imagedata r:id="rId13" o:title=""/>
          </v:shape>
          <o:OLEObject Type="Embed" ProgID="Equation.DSMT4" ShapeID="_x0000_i1028" DrawAspect="Content" ObjectID="_1438591476" r:id="rId14"/>
        </w:object>
      </w:r>
      <w:r>
        <w:rPr>
          <w:rFonts w:ascii="Arial" w:hAnsi="Arial" w:cs="Arial"/>
        </w:rPr>
        <w:t xml:space="preserve">                    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    </w:t>
      </w:r>
    </w:p>
    <w:p w:rsidR="00CF0D41" w:rsidRDefault="00CF0D41" w:rsidP="002A4EDD">
      <w:pPr>
        <w:pStyle w:val="ListParagraph"/>
        <w:rPr>
          <w:rFonts w:ascii="Arial" w:hAnsi="Arial" w:cs="Arial"/>
        </w:rPr>
      </w:pPr>
    </w:p>
    <w:p w:rsidR="00440CA3" w:rsidRDefault="00157F00" w:rsidP="00440CA3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δ) Αν </w:t>
      </w:r>
      <w:r w:rsidR="009578F7" w:rsidRPr="00157F00">
        <w:rPr>
          <w:rFonts w:ascii="Arial" w:hAnsi="Arial" w:cs="Arial"/>
          <w:position w:val="-10"/>
        </w:rPr>
        <w:object w:dxaOrig="2960" w:dyaOrig="320">
          <v:shape id="_x0000_i1029" type="#_x0000_t75" style="width:147.75pt;height:15.75pt" o:ole="">
            <v:imagedata r:id="rId15" o:title=""/>
          </v:shape>
          <o:OLEObject Type="Embed" ProgID="Equation.DSMT4" ShapeID="_x0000_i1029" DrawAspect="Content" ObjectID="_1438591477" r:id="rId16"/>
        </w:object>
      </w:r>
      <w:r>
        <w:rPr>
          <w:rFonts w:ascii="Arial" w:hAnsi="Arial" w:cs="Arial"/>
        </w:rPr>
        <w:t xml:space="preserve">               </w:t>
      </w:r>
      <w:r w:rsidRPr="00157F00">
        <w:rPr>
          <w:rFonts w:ascii="Arial" w:hAnsi="Arial" w:cs="Arial"/>
          <w:b/>
        </w:rPr>
        <w:t xml:space="preserve"> </w:t>
      </w:r>
      <w:r w:rsidRPr="002A4EDD">
        <w:rPr>
          <w:rFonts w:ascii="Arial" w:hAnsi="Arial" w:cs="Arial"/>
          <w:b/>
        </w:rPr>
        <w:t>ΣΩΣΤΟ / ΛΑΘΟΣ</w:t>
      </w:r>
      <w:r>
        <w:rPr>
          <w:rFonts w:ascii="Arial" w:hAnsi="Arial" w:cs="Arial"/>
        </w:rPr>
        <w:t xml:space="preserve">  </w:t>
      </w:r>
    </w:p>
    <w:p w:rsidR="00440CA3" w:rsidRPr="00440CA3" w:rsidRDefault="00440CA3" w:rsidP="00440CA3">
      <w:pPr>
        <w:pStyle w:val="ListParagraph"/>
        <w:rPr>
          <w:rFonts w:ascii="Arial" w:hAnsi="Arial" w:cs="Arial"/>
        </w:rPr>
      </w:pPr>
    </w:p>
    <w:p w:rsidR="00440CA3" w:rsidRPr="00DA162A" w:rsidRDefault="00440CA3" w:rsidP="00440CA3">
      <w:pPr>
        <w:pStyle w:val="ListParagraph"/>
        <w:rPr>
          <w:rFonts w:ascii="Arial" w:hAnsi="Arial" w:cs="Arial"/>
        </w:rPr>
      </w:pPr>
    </w:p>
    <w:p w:rsidR="00440CA3" w:rsidRDefault="00440CA3" w:rsidP="00440CA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Να υπολογίσετε τις δυνάμεις:           (βαθμός:1,75)                    </w:t>
      </w:r>
    </w:p>
    <w:p w:rsidR="00440CA3" w:rsidRDefault="00440CA3" w:rsidP="00440CA3">
      <w:pPr>
        <w:pStyle w:val="ListParagraph"/>
        <w:rPr>
          <w:rFonts w:ascii="Arial" w:hAnsi="Arial" w:cs="Arial"/>
        </w:rPr>
      </w:pPr>
    </w:p>
    <w:p w:rsidR="009578F7" w:rsidRPr="00440CA3" w:rsidRDefault="00440CA3" w:rsidP="00440CA3">
      <w:pPr>
        <w:rPr>
          <w:position w:val="-86"/>
        </w:rPr>
      </w:pPr>
      <w:r>
        <w:rPr>
          <w:rFonts w:ascii="Arial" w:hAnsi="Arial" w:cs="Arial"/>
        </w:rPr>
        <w:t xml:space="preserve">          </w:t>
      </w:r>
      <w:r w:rsidRPr="00274AAA">
        <w:rPr>
          <w:rFonts w:ascii="Arial" w:hAnsi="Arial" w:cs="Arial"/>
        </w:rPr>
        <w:t xml:space="preserve"> </w:t>
      </w:r>
      <w:r w:rsidRPr="002A5F95">
        <w:rPr>
          <w:position w:val="-86"/>
        </w:rPr>
        <w:object w:dxaOrig="5660" w:dyaOrig="1880">
          <v:shape id="_x0000_i1030" type="#_x0000_t75" style="width:282.75pt;height:93.75pt" o:ole="">
            <v:imagedata r:id="rId17" o:title=""/>
          </v:shape>
          <o:OLEObject Type="Embed" ProgID="Equation.DSMT4" ShapeID="_x0000_i1030" DrawAspect="Content" ObjectID="_1438591478" r:id="rId18"/>
        </w:object>
      </w:r>
    </w:p>
    <w:p w:rsidR="009578F7" w:rsidRDefault="009578F7" w:rsidP="002A4EDD">
      <w:pPr>
        <w:pStyle w:val="ListParagraph"/>
        <w:rPr>
          <w:rFonts w:ascii="Arial" w:hAnsi="Arial" w:cs="Arial"/>
        </w:rPr>
      </w:pPr>
    </w:p>
    <w:p w:rsidR="009578F7" w:rsidRDefault="00157F00" w:rsidP="009578F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 </w:t>
      </w:r>
      <w:r w:rsidR="009578F7">
        <w:rPr>
          <w:rFonts w:ascii="Arial" w:hAnsi="Arial" w:cs="Arial"/>
        </w:rPr>
        <w:t>Να συμπληρώσετε τον πιο κάτω πίνακα:</w:t>
      </w:r>
      <w:r w:rsidR="00DA162A">
        <w:rPr>
          <w:rFonts w:ascii="Arial" w:hAnsi="Arial" w:cs="Arial"/>
        </w:rPr>
        <w:t xml:space="preserve">                        (βαθμός:1,25)</w:t>
      </w:r>
    </w:p>
    <w:tbl>
      <w:tblPr>
        <w:tblStyle w:val="TableGrid"/>
        <w:tblW w:w="0" w:type="auto"/>
        <w:tblInd w:w="720" w:type="dxa"/>
        <w:tblLook w:val="04A0"/>
      </w:tblPr>
      <w:tblGrid>
        <w:gridCol w:w="6051"/>
        <w:gridCol w:w="1751"/>
      </w:tblGrid>
      <w:tr w:rsidR="009578F7" w:rsidTr="005F1957">
        <w:tc>
          <w:tcPr>
            <w:tcW w:w="60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 </w:t>
            </w:r>
            <w:r w:rsidR="005F1957">
              <w:rPr>
                <w:rFonts w:ascii="Arial" w:hAnsi="Arial" w:cs="Arial"/>
              </w:rPr>
              <w:t xml:space="preserve">                  </w:t>
            </w:r>
            <w:r>
              <w:rPr>
                <w:rFonts w:ascii="Arial" w:hAnsi="Arial" w:cs="Arial"/>
              </w:rPr>
              <w:t>Λεκτικές προτάσεις</w:t>
            </w:r>
          </w:p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  <w:r w:rsidR="009578F7">
              <w:rPr>
                <w:rFonts w:ascii="Arial" w:hAnsi="Arial" w:cs="Arial"/>
              </w:rPr>
              <w:t>Α</w:t>
            </w:r>
            <w:r>
              <w:rPr>
                <w:rFonts w:ascii="Arial" w:hAnsi="Arial" w:cs="Arial"/>
              </w:rPr>
              <w:t xml:space="preserve">λγεβρική 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παράσταση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Έστω ότι η Μαρία έχει χρήματα :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χ</w:t>
            </w: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α) Ο Κώστας έχει €5 περισσ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β) Ο Ανδρέας έχει €3 λιγότερα από τη Μαρία.</w:t>
            </w:r>
          </w:p>
          <w:p w:rsidR="005F1957" w:rsidRDefault="005F195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715980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γ) Η Ελένη </w:t>
            </w:r>
            <w:r w:rsidR="00601A45">
              <w:rPr>
                <w:rFonts w:ascii="Arial" w:hAnsi="Arial" w:cs="Arial"/>
              </w:rPr>
              <w:t>τα τριπλάσια χρήματα από τη Μαρία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) Ο Μάριος έχει €7 περισσότερα από την Ελένη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9578F7" w:rsidTr="005F1957">
        <w:tc>
          <w:tcPr>
            <w:tcW w:w="6051" w:type="dxa"/>
          </w:tcPr>
          <w:p w:rsidR="009578F7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ε) Ο Αργύρης έχει τ</w:t>
            </w:r>
            <w:r w:rsidR="009E6E69">
              <w:rPr>
                <w:rFonts w:ascii="Arial" w:hAnsi="Arial" w:cs="Arial"/>
              </w:rPr>
              <w:t>α διπλάσια χρήματα από τον Κώστα</w:t>
            </w:r>
            <w:r>
              <w:rPr>
                <w:rFonts w:ascii="Arial" w:hAnsi="Arial" w:cs="Arial"/>
              </w:rPr>
              <w:t>.</w:t>
            </w:r>
          </w:p>
          <w:p w:rsidR="00601A45" w:rsidRDefault="00601A45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751" w:type="dxa"/>
          </w:tcPr>
          <w:p w:rsidR="009578F7" w:rsidRDefault="009578F7" w:rsidP="009578F7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</w:tbl>
    <w:p w:rsidR="002A5F95" w:rsidRDefault="002A5F95" w:rsidP="00440CA3">
      <w:pPr>
        <w:rPr>
          <w:rFonts w:ascii="Arial" w:hAnsi="Arial" w:cs="Arial"/>
        </w:rPr>
      </w:pPr>
    </w:p>
    <w:p w:rsidR="00D87DC3" w:rsidRDefault="00D87DC3" w:rsidP="00440CA3">
      <w:pPr>
        <w:rPr>
          <w:rFonts w:ascii="Arial" w:hAnsi="Arial" w:cs="Arial"/>
        </w:rPr>
      </w:pPr>
    </w:p>
    <w:p w:rsidR="00D87DC3" w:rsidRPr="00440CA3" w:rsidRDefault="00D87DC3" w:rsidP="00440CA3">
      <w:pPr>
        <w:rPr>
          <w:rFonts w:ascii="Arial" w:hAnsi="Arial" w:cs="Arial"/>
        </w:rPr>
      </w:pPr>
    </w:p>
    <w:p w:rsidR="005645A7" w:rsidRPr="005645A7" w:rsidRDefault="002A5F95" w:rsidP="005645A7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γράψετε τις πιο κάτω αλγεβρικές παραστάσεις στην πιο απλή τους μορφή:</w:t>
      </w:r>
      <w:r w:rsidR="00DA162A">
        <w:rPr>
          <w:rFonts w:ascii="Arial" w:hAnsi="Arial" w:cs="Arial"/>
        </w:rPr>
        <w:t xml:space="preserve">  (βαθμός:1)                       </w:t>
      </w:r>
    </w:p>
    <w:p w:rsidR="005645A7" w:rsidRPr="005645A7" w:rsidRDefault="005645A7" w:rsidP="005645A7">
      <w:pPr>
        <w:pStyle w:val="ListParagraph"/>
        <w:rPr>
          <w:rFonts w:ascii="Arial" w:hAnsi="Arial" w:cs="Arial"/>
        </w:rPr>
      </w:pPr>
    </w:p>
    <w:p w:rsidR="002A5F95" w:rsidRDefault="005645A7" w:rsidP="002A5F95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α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0"/>
        </w:rPr>
        <w:object w:dxaOrig="1020" w:dyaOrig="320">
          <v:shape id="_x0000_i1031" type="#_x0000_t75" style="width:51pt;height:15.75pt" o:ole="">
            <v:imagedata r:id="rId19" o:title=""/>
          </v:shape>
          <o:OLEObject Type="Embed" ProgID="Equation.DSMT4" ShapeID="_x0000_i1031" DrawAspect="Content" ObjectID="_1438591479" r:id="rId20"/>
        </w:object>
      </w:r>
    </w:p>
    <w:p w:rsidR="002A5F95" w:rsidRDefault="002A5F95" w:rsidP="002A5F95">
      <w:pPr>
        <w:pStyle w:val="ListParagraph"/>
        <w:rPr>
          <w:rFonts w:ascii="Arial" w:hAnsi="Arial" w:cs="Arial"/>
        </w:rPr>
      </w:pPr>
    </w:p>
    <w:p w:rsidR="00C953A6" w:rsidRPr="00C953A6" w:rsidRDefault="005645A7" w:rsidP="00C953A6">
      <w:pPr>
        <w:pStyle w:val="ListParagraph"/>
        <w:rPr>
          <w:rFonts w:ascii="Arial" w:hAnsi="Arial" w:cs="Arial"/>
          <w:lang w:val="en-US"/>
        </w:rPr>
      </w:pPr>
      <w:r>
        <w:rPr>
          <w:rFonts w:ascii="Arial" w:hAnsi="Arial" w:cs="Arial"/>
        </w:rPr>
        <w:t>β</w:t>
      </w:r>
      <w:r w:rsidR="002A5F95">
        <w:rPr>
          <w:rFonts w:ascii="Arial" w:hAnsi="Arial" w:cs="Arial"/>
        </w:rPr>
        <w:t xml:space="preserve">)  </w:t>
      </w:r>
      <w:r w:rsidR="002E01E6" w:rsidRPr="002A5F95">
        <w:rPr>
          <w:rFonts w:ascii="Arial" w:hAnsi="Arial" w:cs="Arial"/>
          <w:position w:val="-14"/>
        </w:rPr>
        <w:object w:dxaOrig="1120" w:dyaOrig="400">
          <v:shape id="_x0000_i1032" type="#_x0000_t75" style="width:56.25pt;height:20.25pt" o:ole="">
            <v:imagedata r:id="rId21" o:title=""/>
          </v:shape>
          <o:OLEObject Type="Embed" ProgID="Equation.DSMT4" ShapeID="_x0000_i1032" DrawAspect="Content" ObjectID="_1438591480" r:id="rId22"/>
        </w:object>
      </w:r>
    </w:p>
    <w:p w:rsidR="005645A7" w:rsidRPr="00274AAA" w:rsidRDefault="005645A7" w:rsidP="00274AAA">
      <w:pPr>
        <w:rPr>
          <w:rFonts w:ascii="Arial" w:hAnsi="Arial" w:cs="Arial"/>
        </w:rPr>
      </w:pPr>
    </w:p>
    <w:p w:rsidR="002A5F95" w:rsidRDefault="00966C85" w:rsidP="00966C85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γράψετε τους πιο κάτω αριθμούς ως δύναμη</w:t>
      </w:r>
      <w:r w:rsidR="005645A7">
        <w:rPr>
          <w:rFonts w:ascii="Arial" w:hAnsi="Arial" w:cs="Arial"/>
        </w:rPr>
        <w:t xml:space="preserve"> με εκθέτη μεγαλύτερο του 1</w:t>
      </w:r>
      <w:r>
        <w:rPr>
          <w:rFonts w:ascii="Arial" w:hAnsi="Arial" w:cs="Arial"/>
        </w:rPr>
        <w:t>:</w:t>
      </w:r>
      <w:r w:rsidR="00DA162A">
        <w:rPr>
          <w:rFonts w:ascii="Arial" w:hAnsi="Arial" w:cs="Arial"/>
        </w:rPr>
        <w:t xml:space="preserve">               (βαθμός:1</w:t>
      </w:r>
      <w:r w:rsidR="00341B4B">
        <w:rPr>
          <w:rFonts w:ascii="Arial" w:hAnsi="Arial" w:cs="Arial"/>
        </w:rPr>
        <w:t>,5</w:t>
      </w:r>
      <w:r w:rsidR="00DA162A">
        <w:rPr>
          <w:rFonts w:ascii="Arial" w:hAnsi="Arial" w:cs="Arial"/>
        </w:rPr>
        <w:t xml:space="preserve">)                   </w: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2E01E6" w:rsidP="00966C85">
      <w:pPr>
        <w:pStyle w:val="ListParagraph"/>
        <w:rPr>
          <w:rFonts w:ascii="Arial" w:hAnsi="Arial" w:cs="Arial"/>
        </w:rPr>
      </w:pPr>
      <w:r w:rsidRPr="00966C85">
        <w:rPr>
          <w:rFonts w:ascii="Arial" w:hAnsi="Arial" w:cs="Arial"/>
          <w:position w:val="-10"/>
        </w:rPr>
        <w:object w:dxaOrig="3280" w:dyaOrig="320">
          <v:shape id="_x0000_i1033" type="#_x0000_t75" style="width:164.25pt;height:15.75pt" o:ole="">
            <v:imagedata r:id="rId23" o:title=""/>
          </v:shape>
          <o:OLEObject Type="Embed" ProgID="Equation.DSMT4" ShapeID="_x0000_i1033" DrawAspect="Content" ObjectID="_1438591481" r:id="rId24"/>
        </w:object>
      </w: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966C85" w:rsidRDefault="00966C85" w:rsidP="00966C85">
      <w:pPr>
        <w:pStyle w:val="ListParagraph"/>
        <w:rPr>
          <w:rFonts w:ascii="Arial" w:hAnsi="Arial" w:cs="Arial"/>
        </w:rPr>
      </w:pPr>
    </w:p>
    <w:p w:rsidR="00274AAA" w:rsidRDefault="00274AAA" w:rsidP="00274AAA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λύσετε τις εξισώσεις:</w:t>
      </w:r>
      <w:r w:rsidR="00DA162A">
        <w:rPr>
          <w:rFonts w:ascii="Arial" w:hAnsi="Arial" w:cs="Arial"/>
        </w:rPr>
        <w:t xml:space="preserve">  </w:t>
      </w:r>
      <w:r w:rsidR="00A700C7">
        <w:rPr>
          <w:rFonts w:ascii="Arial" w:hAnsi="Arial" w:cs="Arial"/>
        </w:rPr>
        <w:t xml:space="preserve">               </w:t>
      </w:r>
      <w:r w:rsidR="00DA162A">
        <w:rPr>
          <w:rFonts w:ascii="Arial" w:hAnsi="Arial" w:cs="Arial"/>
        </w:rPr>
        <w:t xml:space="preserve"> (βαθμός: </w:t>
      </w:r>
      <w:r w:rsidR="004135D7">
        <w:rPr>
          <w:rFonts w:ascii="Arial" w:hAnsi="Arial" w:cs="Arial"/>
        </w:rPr>
        <w:t>0,5   0,5   0,5   0,5   0,5  1</w:t>
      </w:r>
      <w:r w:rsidR="00DA162A">
        <w:rPr>
          <w:rFonts w:ascii="Arial" w:hAnsi="Arial" w:cs="Arial"/>
        </w:rPr>
        <w:t xml:space="preserve">   1 )                 </w:t>
      </w:r>
    </w:p>
    <w:p w:rsidR="00274AAA" w:rsidRDefault="00095A21" w:rsidP="00274AAA">
      <w:pPr>
        <w:pStyle w:val="ListParagraph"/>
        <w:rPr>
          <w:rFonts w:ascii="Arial" w:hAnsi="Arial" w:cs="Arial"/>
        </w:rPr>
      </w:pPr>
      <w:r w:rsidRPr="00095A21">
        <w:rPr>
          <w:noProof/>
        </w:rPr>
        <w:pict>
          <v:shape id="_x0000_s1036" type="#_x0000_t75" style="position:absolute;left:0;text-align:left;margin-left:33pt;margin-top:17.55pt;width:326pt;height:235pt;z-index:251659264">
            <v:imagedata r:id="rId25" o:title=""/>
            <w10:wrap type="square" side="right"/>
          </v:shape>
          <o:OLEObject Type="Embed" ProgID="Equation.DSMT4" ShapeID="_x0000_s1036" DrawAspect="Content" ObjectID="_1438591484" r:id="rId26"/>
        </w:pict>
      </w:r>
    </w:p>
    <w:p w:rsidR="00EA1B97" w:rsidRDefault="00EA1B97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DA162A" w:rsidRDefault="00DA162A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A700C7" w:rsidRDefault="00A700C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Default="005645A7" w:rsidP="00DA162A">
      <w:pPr>
        <w:rPr>
          <w:rFonts w:ascii="Arial" w:hAnsi="Arial" w:cs="Arial"/>
        </w:rPr>
      </w:pPr>
    </w:p>
    <w:p w:rsidR="005645A7" w:rsidRPr="0051204C" w:rsidRDefault="005645A7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C953A6" w:rsidRPr="0051204C" w:rsidRDefault="00C953A6" w:rsidP="00DA162A">
      <w:pPr>
        <w:rPr>
          <w:rFonts w:ascii="Arial" w:hAnsi="Arial" w:cs="Arial"/>
        </w:rPr>
      </w:pPr>
    </w:p>
    <w:p w:rsidR="005645A7" w:rsidRPr="00DA162A" w:rsidRDefault="005645A7" w:rsidP="00DA162A">
      <w:pPr>
        <w:rPr>
          <w:rFonts w:ascii="Arial" w:hAnsi="Arial" w:cs="Arial"/>
        </w:rPr>
      </w:pPr>
    </w:p>
    <w:p w:rsidR="00A700C7" w:rsidRDefault="006D5836" w:rsidP="006D5836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βρείτε την τιμή των πιο κάτω παραστάσεων:</w:t>
      </w:r>
      <w:r w:rsidR="00DA162A">
        <w:rPr>
          <w:rFonts w:ascii="Arial" w:hAnsi="Arial" w:cs="Arial"/>
        </w:rPr>
        <w:t xml:space="preserve">      </w:t>
      </w:r>
    </w:p>
    <w:p w:rsidR="006D5836" w:rsidRDefault="004135D7" w:rsidP="00A700C7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>(βαθμός: 0,75  1   1</w:t>
      </w:r>
      <w:r w:rsidR="00DA162A">
        <w:rPr>
          <w:rFonts w:ascii="Arial" w:hAnsi="Arial" w:cs="Arial"/>
        </w:rPr>
        <w:t xml:space="preserve"> )             </w:t>
      </w:r>
    </w:p>
    <w:p w:rsidR="006D5836" w:rsidRDefault="006D5836" w:rsidP="006D5836">
      <w:pPr>
        <w:pStyle w:val="ListParagraph"/>
        <w:rPr>
          <w:rFonts w:ascii="Arial" w:hAnsi="Arial" w:cs="Arial"/>
        </w:rPr>
      </w:pPr>
    </w:p>
    <w:p w:rsidR="00FC0CD3" w:rsidRDefault="00341AD5" w:rsidP="006D5836">
      <w:pPr>
        <w:pStyle w:val="ListParagraph"/>
        <w:rPr>
          <w:rFonts w:ascii="Arial" w:hAnsi="Arial" w:cs="Arial"/>
          <w:position w:val="-140"/>
        </w:rPr>
      </w:pPr>
      <w:r w:rsidRPr="00AB2B9F">
        <w:rPr>
          <w:rFonts w:ascii="Arial" w:hAnsi="Arial" w:cs="Arial"/>
          <w:position w:val="-138"/>
        </w:rPr>
        <w:object w:dxaOrig="3760" w:dyaOrig="2780">
          <v:shape id="_x0000_i1034" type="#_x0000_t75" style="width:187.5pt;height:138.75pt" o:ole="">
            <v:imagedata r:id="rId27" o:title=""/>
          </v:shape>
          <o:OLEObject Type="Embed" ProgID="Equation.DSMT4" ShapeID="_x0000_i1034" DrawAspect="Content" ObjectID="_1438591482" r:id="rId28"/>
        </w:object>
      </w:r>
    </w:p>
    <w:p w:rsidR="004135D7" w:rsidRDefault="004135D7" w:rsidP="006D5836">
      <w:pPr>
        <w:pStyle w:val="ListParagraph"/>
        <w:rPr>
          <w:rFonts w:ascii="Arial" w:hAnsi="Arial" w:cs="Arial"/>
        </w:rPr>
      </w:pPr>
    </w:p>
    <w:p w:rsidR="006D5836" w:rsidRDefault="006D5836" w:rsidP="00FC0CD3">
      <w:pPr>
        <w:ind w:firstLine="720"/>
      </w:pPr>
    </w:p>
    <w:p w:rsidR="004135D7" w:rsidRDefault="004135D7" w:rsidP="00FC0CD3">
      <w:pPr>
        <w:ind w:firstLine="720"/>
      </w:pPr>
    </w:p>
    <w:p w:rsidR="00FC0CD3" w:rsidRPr="003922F4" w:rsidRDefault="0051204C" w:rsidP="00FC0CD3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1</w:t>
      </w:r>
      <w:r w:rsidRPr="0051204C">
        <w:rPr>
          <w:rFonts w:ascii="Arial" w:hAnsi="Arial" w:cs="Arial"/>
        </w:rPr>
        <w:t>1</w:t>
      </w:r>
      <w:r w:rsidR="00341B4B">
        <w:rPr>
          <w:rFonts w:ascii="Arial" w:hAnsi="Arial" w:cs="Arial"/>
        </w:rPr>
        <w:t>0</w:t>
      </w:r>
      <w:r w:rsidR="00CF6A00" w:rsidRPr="003922F4">
        <w:rPr>
          <w:rFonts w:ascii="Arial" w:hAnsi="Arial" w:cs="Arial"/>
        </w:rPr>
        <w:t>1 του δυαδικού συστήματος στο δεκαδικό σύστημα αρίθμησης.</w:t>
      </w:r>
      <w:r w:rsidR="00DA162A" w:rsidRPr="00DA162A">
        <w:rPr>
          <w:rFonts w:ascii="Arial" w:hAnsi="Arial" w:cs="Arial"/>
        </w:rPr>
        <w:t xml:space="preserve"> </w:t>
      </w:r>
      <w:r w:rsidR="00DA162A">
        <w:rPr>
          <w:rFonts w:ascii="Arial" w:hAnsi="Arial" w:cs="Arial"/>
        </w:rPr>
        <w:t xml:space="preserve">    (βαθμός:1)      </w:t>
      </w:r>
      <w:r w:rsidR="00CF6A00" w:rsidRPr="003922F4">
        <w:rPr>
          <w:rFonts w:ascii="Arial" w:hAnsi="Arial" w:cs="Arial"/>
        </w:rPr>
        <w:t xml:space="preserve"> </w:t>
      </w:r>
    </w:p>
    <w:p w:rsidR="00CF6A00" w:rsidRPr="003922F4" w:rsidRDefault="00CF6A00" w:rsidP="00CF6A00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CF6A00" w:rsidRPr="003922F4" w:rsidRDefault="0051204C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Να μετατρέψετε τον αριθμό 29</w:t>
      </w:r>
      <w:r w:rsidR="00CF6A00" w:rsidRPr="003922F4">
        <w:rPr>
          <w:rFonts w:ascii="Arial" w:hAnsi="Arial" w:cs="Arial"/>
        </w:rPr>
        <w:t xml:space="preserve"> του δεκαδικού συστήματος στο δυαδικό σύστημα αρίθμησης. </w:t>
      </w:r>
      <w:r w:rsidR="00DA162A">
        <w:rPr>
          <w:rFonts w:ascii="Arial" w:hAnsi="Arial" w:cs="Arial"/>
        </w:rPr>
        <w:t xml:space="preserve">  (βαθμός:1</w:t>
      </w:r>
      <w:r w:rsidR="002C3FE9">
        <w:rPr>
          <w:rFonts w:ascii="Arial" w:hAnsi="Arial" w:cs="Arial"/>
        </w:rPr>
        <w:t>,25</w:t>
      </w:r>
      <w:r w:rsidR="00DA162A">
        <w:rPr>
          <w:rFonts w:ascii="Arial" w:hAnsi="Arial" w:cs="Arial"/>
        </w:rPr>
        <w:t xml:space="preserve">)     </w:t>
      </w:r>
    </w:p>
    <w:p w:rsidR="002C1F88" w:rsidRPr="00AB2B9F" w:rsidRDefault="002C1F88" w:rsidP="00AB2B9F"/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rPr>
          <w:rFonts w:ascii="Arial" w:hAnsi="Arial" w:cs="Arial"/>
        </w:rPr>
      </w:pPr>
    </w:p>
    <w:p w:rsidR="002C1F88" w:rsidRPr="003922F4" w:rsidRDefault="002C1F88" w:rsidP="002C1F88">
      <w:pPr>
        <w:pStyle w:val="ListParagraph"/>
        <w:numPr>
          <w:ilvl w:val="0"/>
          <w:numId w:val="2"/>
        </w:numPr>
        <w:rPr>
          <w:rFonts w:ascii="Arial" w:hAnsi="Arial" w:cs="Arial"/>
        </w:rPr>
      </w:pPr>
      <w:r w:rsidRPr="003922F4">
        <w:rPr>
          <w:rFonts w:ascii="Arial" w:hAnsi="Arial" w:cs="Arial"/>
        </w:rPr>
        <w:t>Να βρείτε την αριθμητική τιμή της παράστασης</w:t>
      </w:r>
      <w:r w:rsidR="00CA1AB7" w:rsidRPr="003922F4">
        <w:rPr>
          <w:rFonts w:ascii="Arial" w:hAnsi="Arial" w:cs="Arial"/>
        </w:rPr>
        <w:t xml:space="preserve"> </w:t>
      </w:r>
      <w:r w:rsidR="004135D7">
        <w:rPr>
          <w:rFonts w:ascii="Arial" w:hAnsi="Arial" w:cs="Arial"/>
        </w:rPr>
        <w:t xml:space="preserve"> </w:t>
      </w:r>
      <w:r w:rsidR="005A37BC" w:rsidRPr="004135D7">
        <w:rPr>
          <w:rFonts w:ascii="Arial" w:hAnsi="Arial" w:cs="Arial"/>
          <w:position w:val="-10"/>
        </w:rPr>
        <w:object w:dxaOrig="1820" w:dyaOrig="360">
          <v:shape id="_x0000_i1035" type="#_x0000_t75" style="width:90.75pt;height:18pt" o:ole="">
            <v:imagedata r:id="rId29" o:title=""/>
          </v:shape>
          <o:OLEObject Type="Embed" ProgID="Equation.DSMT4" ShapeID="_x0000_i1035" DrawAspect="Content" ObjectID="_1438591483" r:id="rId30"/>
        </w:object>
      </w:r>
      <w:r w:rsidR="00CA1AB7" w:rsidRPr="003922F4">
        <w:rPr>
          <w:rFonts w:ascii="Arial" w:hAnsi="Arial" w:cs="Arial"/>
        </w:rPr>
        <w:t xml:space="preserve">  </w:t>
      </w:r>
      <w:r w:rsidR="004135D7">
        <w:rPr>
          <w:rFonts w:ascii="Arial" w:hAnsi="Arial" w:cs="Arial"/>
        </w:rPr>
        <w:t xml:space="preserve"> </w:t>
      </w:r>
      <w:r w:rsidR="00CA1AB7" w:rsidRPr="003922F4">
        <w:rPr>
          <w:rFonts w:ascii="Arial" w:hAnsi="Arial" w:cs="Arial"/>
        </w:rPr>
        <w:t>αν</w:t>
      </w:r>
      <w:r w:rsidR="004135D7">
        <w:rPr>
          <w:rFonts w:ascii="Arial" w:hAnsi="Arial" w:cs="Arial"/>
        </w:rPr>
        <w:t xml:space="preserve"> </w:t>
      </w:r>
      <w:r w:rsidR="0051204C">
        <w:rPr>
          <w:rFonts w:ascii="Arial" w:hAnsi="Arial" w:cs="Arial"/>
        </w:rPr>
        <w:t xml:space="preserve"> α=</w:t>
      </w:r>
      <w:r w:rsidR="0051204C" w:rsidRPr="0051204C">
        <w:rPr>
          <w:rFonts w:ascii="Arial" w:hAnsi="Arial" w:cs="Arial"/>
        </w:rPr>
        <w:t>3</w:t>
      </w:r>
      <w:r w:rsidR="0051204C">
        <w:rPr>
          <w:rFonts w:ascii="Arial" w:hAnsi="Arial" w:cs="Arial"/>
        </w:rPr>
        <w:t xml:space="preserve">  και β=</w:t>
      </w:r>
      <w:r w:rsidR="0051204C" w:rsidRPr="0051204C">
        <w:rPr>
          <w:rFonts w:ascii="Arial" w:hAnsi="Arial" w:cs="Arial"/>
        </w:rPr>
        <w:t>2</w:t>
      </w:r>
      <w:r w:rsidR="00CA1AB7" w:rsidRPr="003922F4">
        <w:rPr>
          <w:rFonts w:ascii="Arial" w:hAnsi="Arial" w:cs="Arial"/>
        </w:rPr>
        <w:t>.</w:t>
      </w:r>
      <w:r w:rsidR="00DA162A">
        <w:rPr>
          <w:rFonts w:ascii="Arial" w:hAnsi="Arial" w:cs="Arial"/>
        </w:rPr>
        <w:t xml:space="preserve">   </w:t>
      </w:r>
      <w:r w:rsidR="004135D7">
        <w:rPr>
          <w:rFonts w:ascii="Arial" w:hAnsi="Arial" w:cs="Arial"/>
        </w:rPr>
        <w:t xml:space="preserve">        </w:t>
      </w:r>
      <w:r w:rsidR="00DA162A">
        <w:rPr>
          <w:rFonts w:ascii="Arial" w:hAnsi="Arial" w:cs="Arial"/>
        </w:rPr>
        <w:t xml:space="preserve"> (βαθμός:1) </w:t>
      </w:r>
    </w:p>
    <w:p w:rsidR="00CA1AB7" w:rsidRPr="003922F4" w:rsidRDefault="00CA1AB7" w:rsidP="00CA1AB7">
      <w:pPr>
        <w:rPr>
          <w:rFonts w:ascii="Arial" w:hAnsi="Arial" w:cs="Arial"/>
        </w:rPr>
      </w:pPr>
    </w:p>
    <w:p w:rsidR="00CA1AB7" w:rsidRDefault="00CA1AB7" w:rsidP="00CA1AB7"/>
    <w:p w:rsidR="00DA162A" w:rsidRDefault="00DA162A" w:rsidP="00CA1AB7"/>
    <w:p w:rsidR="00DA162A" w:rsidRDefault="004135D7" w:rsidP="00CA1AB7">
      <w:r>
        <w:t xml:space="preserve">     </w:t>
      </w:r>
    </w:p>
    <w:p w:rsidR="00A700C7" w:rsidRDefault="00A700C7" w:rsidP="00CA1AB7"/>
    <w:p w:rsidR="00C953A6" w:rsidRPr="002E5A88" w:rsidRDefault="00C953A6" w:rsidP="00CA1AB7"/>
    <w:p w:rsidR="00C953A6" w:rsidRPr="002E5A88" w:rsidRDefault="00C953A6" w:rsidP="00CA1AB7"/>
    <w:p w:rsidR="00CA1AB7" w:rsidRPr="003922F4" w:rsidRDefault="00CA1AB7" w:rsidP="00CA1AB7">
      <w:pPr>
        <w:rPr>
          <w:rFonts w:ascii="Arial" w:hAnsi="Arial" w:cs="Arial"/>
          <w:b/>
          <w:u w:val="single"/>
        </w:rPr>
      </w:pPr>
      <w:r w:rsidRPr="003922F4">
        <w:rPr>
          <w:rFonts w:ascii="Arial" w:hAnsi="Arial" w:cs="Arial"/>
          <w:u w:val="single"/>
        </w:rPr>
        <w:lastRenderedPageBreak/>
        <w:t xml:space="preserve">Να επιλύσετε τα πιο κάτω προβλήματα με τη χρήση </w:t>
      </w:r>
      <w:r w:rsidRPr="003922F4">
        <w:rPr>
          <w:rFonts w:ascii="Arial" w:hAnsi="Arial" w:cs="Arial"/>
          <w:b/>
          <w:u w:val="single"/>
        </w:rPr>
        <w:t>ΕΞΙΣΩΣΗΣ.</w:t>
      </w:r>
    </w:p>
    <w:p w:rsidR="00CA1AB7" w:rsidRPr="00402F6A" w:rsidRDefault="00083183" w:rsidP="00274548">
      <w:pPr>
        <w:pStyle w:val="ListParagraph"/>
        <w:numPr>
          <w:ilvl w:val="0"/>
          <w:numId w:val="2"/>
        </w:numPr>
        <w:jc w:val="both"/>
      </w:pPr>
      <w:r>
        <w:rPr>
          <w:rFonts w:ascii="Arial" w:hAnsi="Arial" w:cs="Arial"/>
        </w:rPr>
        <w:t>Ο Γιώργος και ο Ανδρέας πήραν όλα τα χρήματα από τον κουμπαρά τους και τα έδωσαν σε έρανο. Έδωσαν συνολικά €56. Αν ο Γιώργος είχε στον κουμπαρά του €4 περισσότερα από τον Ανδρέα, να βρείτε πόσα έδωσε ο καθένας στον έρανο.</w:t>
      </w:r>
      <w:r w:rsidR="00DA162A">
        <w:rPr>
          <w:rFonts w:ascii="Arial" w:hAnsi="Arial" w:cs="Arial"/>
        </w:rPr>
        <w:t xml:space="preserve">    (βαθμός:1,5) </w:t>
      </w:r>
    </w:p>
    <w:p w:rsidR="00402F6A" w:rsidRDefault="00402F6A" w:rsidP="00402F6A"/>
    <w:p w:rsidR="00402F6A" w:rsidRDefault="00402F6A" w:rsidP="00402F6A"/>
    <w:p w:rsidR="00402F6A" w:rsidRDefault="00402F6A" w:rsidP="00402F6A"/>
    <w:p w:rsidR="00AB2B9F" w:rsidRDefault="00AB2B9F" w:rsidP="00402F6A"/>
    <w:p w:rsidR="00AB2B9F" w:rsidRDefault="00AB2B9F" w:rsidP="00402F6A"/>
    <w:p w:rsidR="002C056A" w:rsidRDefault="002C056A" w:rsidP="00402F6A"/>
    <w:p w:rsidR="002C056A" w:rsidRDefault="002C056A" w:rsidP="00402F6A"/>
    <w:p w:rsidR="002C056A" w:rsidRDefault="002C056A" w:rsidP="00402F6A"/>
    <w:p w:rsidR="00402F6A" w:rsidRDefault="00402F6A" w:rsidP="00402F6A"/>
    <w:p w:rsidR="00402F6A" w:rsidRPr="00274548" w:rsidRDefault="002C064D" w:rsidP="00274548">
      <w:pPr>
        <w:pStyle w:val="ListParagraph"/>
        <w:numPr>
          <w:ilvl w:val="0"/>
          <w:numId w:val="2"/>
        </w:numPr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Τέσσερις φίλοι πήγαν σε ένα αγώνα ποδοσφαίρου. Το εισιτήριο για τον αγώνα στοίχιζε €15. Οι τρεις από τους τέσσερις φίλους αγόρασαν σάντουιτς. Αν πλήρωσαν συνολικά €72 για τα εισιτήρια και τα σάντουιτς, να βρείτε πόσα στοίχιζε το σάντουιτς. </w:t>
      </w:r>
      <w:r w:rsidR="00DA162A" w:rsidRPr="00274548">
        <w:rPr>
          <w:rFonts w:ascii="Arial" w:hAnsi="Arial" w:cs="Arial"/>
        </w:rPr>
        <w:t xml:space="preserve">   (βαθμός:1,5)</w:t>
      </w:r>
    </w:p>
    <w:p w:rsidR="002C1F88" w:rsidRPr="00CA1AB7" w:rsidRDefault="002C1F88" w:rsidP="00274548">
      <w:pPr>
        <w:jc w:val="both"/>
        <w:rPr>
          <w:u w:val="single"/>
        </w:rPr>
      </w:pPr>
    </w:p>
    <w:p w:rsidR="002C1F88" w:rsidRDefault="002C1F88" w:rsidP="002C1F88"/>
    <w:p w:rsidR="002C1F88" w:rsidRDefault="002C1F88" w:rsidP="002C1F88"/>
    <w:p w:rsidR="002C1F88" w:rsidRPr="00FC0CD3" w:rsidRDefault="002C1F88" w:rsidP="002C1F88"/>
    <w:sectPr w:rsidR="002C1F88" w:rsidRPr="00FC0CD3" w:rsidSect="00461A78">
      <w:footerReference w:type="default" r:id="rId31"/>
      <w:pgSz w:w="11906" w:h="16838"/>
      <w:pgMar w:top="144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519C" w:rsidRDefault="0074519C" w:rsidP="00966C85">
      <w:pPr>
        <w:spacing w:after="0" w:line="240" w:lineRule="auto"/>
      </w:pPr>
      <w:r>
        <w:separator/>
      </w:r>
    </w:p>
  </w:endnote>
  <w:endnote w:type="continuationSeparator" w:id="0">
    <w:p w:rsidR="0074519C" w:rsidRDefault="0074519C" w:rsidP="00966C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948459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66C85" w:rsidRDefault="00095A21">
        <w:pPr>
          <w:pStyle w:val="Footer"/>
          <w:jc w:val="center"/>
        </w:pPr>
        <w:r>
          <w:fldChar w:fldCharType="begin"/>
        </w:r>
        <w:r w:rsidR="00966C85">
          <w:instrText xml:space="preserve"> PAGE   \* MERGEFORMAT </w:instrText>
        </w:r>
        <w:r>
          <w:fldChar w:fldCharType="separate"/>
        </w:r>
        <w:r w:rsidR="00BB63B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966C85" w:rsidRDefault="00966C8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519C" w:rsidRDefault="0074519C" w:rsidP="00966C85">
      <w:pPr>
        <w:spacing w:after="0" w:line="240" w:lineRule="auto"/>
      </w:pPr>
      <w:r>
        <w:separator/>
      </w:r>
    </w:p>
  </w:footnote>
  <w:footnote w:type="continuationSeparator" w:id="0">
    <w:p w:rsidR="0074519C" w:rsidRDefault="0074519C" w:rsidP="00966C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C18BE"/>
    <w:multiLevelType w:val="hybridMultilevel"/>
    <w:tmpl w:val="203AD76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C90668"/>
    <w:multiLevelType w:val="hybridMultilevel"/>
    <w:tmpl w:val="777C547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07981"/>
    <w:rsid w:val="00026A07"/>
    <w:rsid w:val="00083183"/>
    <w:rsid w:val="00095A21"/>
    <w:rsid w:val="00096B23"/>
    <w:rsid w:val="000C20F5"/>
    <w:rsid w:val="00144CE5"/>
    <w:rsid w:val="00157F00"/>
    <w:rsid w:val="00197CC6"/>
    <w:rsid w:val="00226AE2"/>
    <w:rsid w:val="00243D3E"/>
    <w:rsid w:val="00274548"/>
    <w:rsid w:val="00274AAA"/>
    <w:rsid w:val="002A4EDD"/>
    <w:rsid w:val="002A5F95"/>
    <w:rsid w:val="002C056A"/>
    <w:rsid w:val="002C064D"/>
    <w:rsid w:val="002C1F88"/>
    <w:rsid w:val="002C3FE9"/>
    <w:rsid w:val="002E01E6"/>
    <w:rsid w:val="002E5A88"/>
    <w:rsid w:val="0030329F"/>
    <w:rsid w:val="00341AD5"/>
    <w:rsid w:val="00341B4B"/>
    <w:rsid w:val="003922F4"/>
    <w:rsid w:val="00402F6A"/>
    <w:rsid w:val="004135D7"/>
    <w:rsid w:val="00440CA3"/>
    <w:rsid w:val="00461A78"/>
    <w:rsid w:val="004D44A1"/>
    <w:rsid w:val="0051204C"/>
    <w:rsid w:val="005645A7"/>
    <w:rsid w:val="005A37BC"/>
    <w:rsid w:val="005B50DD"/>
    <w:rsid w:val="005F1957"/>
    <w:rsid w:val="00601A45"/>
    <w:rsid w:val="006066B2"/>
    <w:rsid w:val="006D5836"/>
    <w:rsid w:val="00715980"/>
    <w:rsid w:val="0074519C"/>
    <w:rsid w:val="007575FD"/>
    <w:rsid w:val="00921A21"/>
    <w:rsid w:val="00925E8A"/>
    <w:rsid w:val="009578F7"/>
    <w:rsid w:val="00966C85"/>
    <w:rsid w:val="009E6E69"/>
    <w:rsid w:val="009F7478"/>
    <w:rsid w:val="00A15828"/>
    <w:rsid w:val="00A31472"/>
    <w:rsid w:val="00A37760"/>
    <w:rsid w:val="00A700C7"/>
    <w:rsid w:val="00A81306"/>
    <w:rsid w:val="00AB2B9F"/>
    <w:rsid w:val="00AF1DE9"/>
    <w:rsid w:val="00BB63B1"/>
    <w:rsid w:val="00C953A6"/>
    <w:rsid w:val="00CA1AB7"/>
    <w:rsid w:val="00CF0D41"/>
    <w:rsid w:val="00CF6A00"/>
    <w:rsid w:val="00D07981"/>
    <w:rsid w:val="00D13B4A"/>
    <w:rsid w:val="00D87DC3"/>
    <w:rsid w:val="00DA162A"/>
    <w:rsid w:val="00DE70E4"/>
    <w:rsid w:val="00E44EFA"/>
    <w:rsid w:val="00EA1B97"/>
    <w:rsid w:val="00F00BF1"/>
    <w:rsid w:val="00FC0C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5A21"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B2B9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4EDD"/>
    <w:pPr>
      <w:ind w:left="720"/>
      <w:contextualSpacing/>
    </w:pPr>
  </w:style>
  <w:style w:type="table" w:styleId="TableGrid">
    <w:name w:val="Table Grid"/>
    <w:basedOn w:val="TableNormal"/>
    <w:uiPriority w:val="59"/>
    <w:rsid w:val="009578F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66C85"/>
  </w:style>
  <w:style w:type="paragraph" w:styleId="Footer">
    <w:name w:val="footer"/>
    <w:basedOn w:val="Normal"/>
    <w:link w:val="FooterChar"/>
    <w:uiPriority w:val="99"/>
    <w:unhideWhenUsed/>
    <w:rsid w:val="00966C8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66C85"/>
  </w:style>
  <w:style w:type="paragraph" w:styleId="BalloonText">
    <w:name w:val="Balloon Text"/>
    <w:basedOn w:val="Normal"/>
    <w:link w:val="BalloonTextChar"/>
    <w:uiPriority w:val="99"/>
    <w:semiHidden/>
    <w:unhideWhenUsed/>
    <w:rsid w:val="00144C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4CE5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AB2B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04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5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6</cp:revision>
  <cp:lastPrinted>2012-10-24T18:34:00Z</cp:lastPrinted>
  <dcterms:created xsi:type="dcterms:W3CDTF">2013-05-12T15:18:00Z</dcterms:created>
  <dcterms:modified xsi:type="dcterms:W3CDTF">2013-08-21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